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3" r:id="rId2"/>
    <p:sldId id="367" r:id="rId3"/>
    <p:sldId id="366" r:id="rId4"/>
    <p:sldId id="364" r:id="rId5"/>
    <p:sldId id="363" r:id="rId6"/>
    <p:sldId id="355" r:id="rId7"/>
    <p:sldId id="356" r:id="rId8"/>
    <p:sldId id="365" r:id="rId9"/>
    <p:sldId id="357" r:id="rId10"/>
    <p:sldId id="358" r:id="rId11"/>
    <p:sldId id="359" r:id="rId12"/>
    <p:sldId id="360" r:id="rId13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3300"/>
    <a:srgbClr val="FFFF66"/>
    <a:srgbClr val="00FF00"/>
    <a:srgbClr val="0066FF"/>
    <a:srgbClr val="3399FF"/>
    <a:srgbClr val="DDDDDD"/>
    <a:srgbClr val="C0C0C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CCE1C047-9400-4003-8170-2DDE3AD0C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8788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62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8A17F7D2-558C-4B54-B41C-0EC3F385C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44AAD24-CB5A-4F65-A581-BAEE0B4D41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BE01036-329B-4D1B-B5ED-6C7C4EF071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292A413-C5A9-4BB5-B042-EF25E03753B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1A77C2A-D27B-4494-8807-CB2E01C1CF7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71547D1-3D9D-4446-B441-E4FC79E25FA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A229D8E-CB17-4C40-8438-F53717D8DCB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95B0A4E-5F5F-4928-9390-C4DA53D37E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519A8FE-C27F-4F9A-B8FC-6B2ED9F8EA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D10C5B2-DE71-4AEC-A193-54F94C5B12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A54FF84-E153-4987-A50B-89F56C9367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7EF56FA-9887-49DC-8739-A85C1BB024B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7569501" y="444311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9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1659" y="3575696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A229D8E-CB17-4C40-8438-F53717D8DCB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255714" y="1230314"/>
            <a:ext cx="8832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fine: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96571"/>
              </p:ext>
            </p:extLst>
          </p:nvPr>
        </p:nvGraphicFramePr>
        <p:xfrm>
          <a:off x="2338388" y="962025"/>
          <a:ext cx="2100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079280" imgH="469800" progId="Equation.DSMT4">
                  <p:embed/>
                </p:oleObj>
              </mc:Choice>
              <mc:Fallback>
                <p:oleObj name="Equation" r:id="rId3" imgW="10792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962025"/>
                        <a:ext cx="2100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58119"/>
              </p:ext>
            </p:extLst>
          </p:nvPr>
        </p:nvGraphicFramePr>
        <p:xfrm>
          <a:off x="5026026" y="1857375"/>
          <a:ext cx="3114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663560" imgH="545760" progId="Equation.DSMT4">
                  <p:embed/>
                </p:oleObj>
              </mc:Choice>
              <mc:Fallback>
                <p:oleObj name="Equation" r:id="rId5" imgW="166356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6" y="1857375"/>
                        <a:ext cx="31146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5037240" y="3262965"/>
          <a:ext cx="1671330" cy="326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066680" imgH="2082600" progId="Equation.DSMT4">
                  <p:embed/>
                </p:oleObj>
              </mc:Choice>
              <mc:Fallback>
                <p:oleObj name="Equation" r:id="rId7" imgW="1066680" imgH="20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240" y="3262965"/>
                        <a:ext cx="1671330" cy="326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2890839" y="2244725"/>
            <a:ext cx="1889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General formula:</a:t>
            </a:r>
          </a:p>
        </p:txBody>
      </p:sp>
      <p:sp>
        <p:nvSpPr>
          <p:cNvPr id="13324" name="Rectangle 15"/>
          <p:cNvSpPr>
            <a:spLocks noChangeArrowheads="1"/>
          </p:cNvSpPr>
          <p:nvPr/>
        </p:nvSpPr>
        <p:spPr bwMode="auto">
          <a:xfrm>
            <a:off x="3808414" y="3105150"/>
            <a:ext cx="84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Values:</a:t>
            </a:r>
          </a:p>
        </p:txBody>
      </p:sp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150939" y="1065213"/>
            <a:ext cx="1717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21091"/>
              </p:ext>
            </p:extLst>
          </p:nvPr>
        </p:nvGraphicFramePr>
        <p:xfrm>
          <a:off x="1982788" y="1604963"/>
          <a:ext cx="79168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4647960" imgH="444240" progId="Equation.DSMT4">
                  <p:embed/>
                </p:oleObj>
              </mc:Choice>
              <mc:Fallback>
                <p:oleObj name="Equation" r:id="rId3" imgW="4647960" imgH="4442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604963"/>
                        <a:ext cx="79168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31978"/>
              </p:ext>
            </p:extLst>
          </p:nvPr>
        </p:nvGraphicFramePr>
        <p:xfrm>
          <a:off x="6940550" y="2655888"/>
          <a:ext cx="16541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655888"/>
                        <a:ext cx="16541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3"/>
          <p:cNvSpPr>
            <a:spLocks noChangeArrowheads="1"/>
          </p:cNvSpPr>
          <p:nvPr/>
        </p:nvSpPr>
        <p:spPr bwMode="auto">
          <a:xfrm>
            <a:off x="2027073" y="2876243"/>
            <a:ext cx="49116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ollecting the terms of the series, we have</a:t>
            </a:r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3076480" y="3516076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99606"/>
              </p:ext>
            </p:extLst>
          </p:nvPr>
        </p:nvGraphicFramePr>
        <p:xfrm>
          <a:off x="4179888" y="3868748"/>
          <a:ext cx="4525962" cy="271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3136680" imgH="1879560" progId="Equation.DSMT4">
                  <p:embed/>
                </p:oleObj>
              </mc:Choice>
              <mc:Fallback>
                <p:oleObj name="Equation" r:id="rId7" imgW="313668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868748"/>
                        <a:ext cx="4525962" cy="2711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9" name="Rectangle 17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00B1E2-DD91-D47B-F8FC-198883FFB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4983"/>
              </p:ext>
            </p:extLst>
          </p:nvPr>
        </p:nvGraphicFramePr>
        <p:xfrm>
          <a:off x="9040813" y="2854325"/>
          <a:ext cx="106079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0813" y="2854325"/>
                        <a:ext cx="106079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2636839" y="1058864"/>
            <a:ext cx="19797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3749959" y="2752867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27437"/>
              </p:ext>
            </p:extLst>
          </p:nvPr>
        </p:nvGraphicFramePr>
        <p:xfrm>
          <a:off x="4708525" y="1589088"/>
          <a:ext cx="23129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589088"/>
                        <a:ext cx="2312988" cy="8556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901"/>
              </p:ext>
            </p:extLst>
          </p:nvPr>
        </p:nvGraphicFramePr>
        <p:xfrm>
          <a:off x="4897438" y="3259139"/>
          <a:ext cx="243205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320480" imgH="1688760" progId="Equation.DSMT4">
                  <p:embed/>
                </p:oleObj>
              </mc:Choice>
              <mc:Fallback>
                <p:oleObj name="Equation" r:id="rId5" imgW="1320480" imgH="1688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259139"/>
                        <a:ext cx="2432050" cy="3108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73" name="Rectangle 17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2045" name="Rectangle 29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1676401" y="1793876"/>
            <a:ext cx="92344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approximate the </a:t>
            </a:r>
            <a:r>
              <a:rPr lang="en-US" sz="24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0" dirty="0" smtClean="0">
                <a:solidFill>
                  <a:srgbClr val="0000FF"/>
                </a:solidFill>
              </a:rPr>
              <a:t> </a:t>
            </a:r>
            <a:r>
              <a:rPr lang="en-US" sz="2400" b="0" dirty="0">
                <a:solidFill>
                  <a:srgbClr val="0000FF"/>
                </a:solidFill>
              </a:rPr>
              <a:t>factor for the circular patch to obtain an approximate closed-form CAD formula for i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28"/>
          <p:cNvSpPr>
            <a:spLocks noChangeArrowheads="1"/>
          </p:cNvSpPr>
          <p:nvPr/>
        </p:nvSpPr>
        <p:spPr bwMode="auto">
          <a:xfrm>
            <a:off x="534845" y="1038700"/>
            <a:ext cx="31820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8 we have:</a:t>
            </a:r>
          </a:p>
        </p:txBody>
      </p:sp>
      <p:sp>
        <p:nvSpPr>
          <p:cNvPr id="342045" name="Rectangle 29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17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874"/>
              </p:ext>
            </p:extLst>
          </p:nvPr>
        </p:nvGraphicFramePr>
        <p:xfrm>
          <a:off x="3194050" y="5224463"/>
          <a:ext cx="60277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504960" imgH="469800" progId="Equation.DSMT4">
                  <p:embed/>
                </p:oleObj>
              </mc:Choice>
              <mc:Fallback>
                <p:oleObj name="Equation" r:id="rId3" imgW="350496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224463"/>
                        <a:ext cx="6027738" cy="808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1960089" y="6189779"/>
            <a:ext cx="8431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The goal is to approximate this integral for the </a:t>
            </a:r>
            <a:r>
              <a:rPr lang="en-US" sz="2400" b="0" i="1" dirty="0" smtClea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400" b="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factor in closed form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0072C9-4601-0EC3-D03E-81093BB72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94017"/>
              </p:ext>
            </p:extLst>
          </p:nvPr>
        </p:nvGraphicFramePr>
        <p:xfrm>
          <a:off x="1447800" y="1628775"/>
          <a:ext cx="25257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409400" imgH="914400" progId="Equation.DSMT4">
                  <p:embed/>
                </p:oleObj>
              </mc:Choice>
              <mc:Fallback>
                <p:oleObj name="Equation" r:id="rId5" imgW="1409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628775"/>
                        <a:ext cx="2525713" cy="1638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802F40-99F1-2474-FFED-6DEE987D4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30676"/>
              </p:ext>
            </p:extLst>
          </p:nvPr>
        </p:nvGraphicFramePr>
        <p:xfrm>
          <a:off x="2395236" y="3509920"/>
          <a:ext cx="83137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8313589" imgH="626577" progId="Equation.DSMT4">
                  <p:embed/>
                </p:oleObj>
              </mc:Choice>
              <mc:Fallback>
                <p:oleObj name="Equation" r:id="rId7" imgW="8313589" imgH="62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5236" y="3509920"/>
                        <a:ext cx="8313738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6D14DD-1419-0EB0-AF18-B3F23DAD6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96133"/>
              </p:ext>
            </p:extLst>
          </p:nvPr>
        </p:nvGraphicFramePr>
        <p:xfrm>
          <a:off x="2458308" y="4289768"/>
          <a:ext cx="25019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2502641" imgH="525993" progId="Equation.DSMT4">
                  <p:embed/>
                </p:oleObj>
              </mc:Choice>
              <mc:Fallback>
                <p:oleObj name="Equation" r:id="rId9" imgW="2502641" imgH="525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8308" y="4289768"/>
                        <a:ext cx="25019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8EA7DB-8EF5-79EE-94BD-37CFE9DD2E0C}"/>
              </a:ext>
            </a:extLst>
          </p:cNvPr>
          <p:cNvSpPr txBox="1"/>
          <p:nvPr/>
        </p:nvSpPr>
        <p:spPr>
          <a:xfrm>
            <a:off x="4627345" y="2076791"/>
            <a:ext cx="6636182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/>
              <a:t>The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="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="0" dirty="0" smtClean="0"/>
              <a:t> </a:t>
            </a:r>
            <a:r>
              <a:rPr lang="en-US" sz="1600" b="0" dirty="0"/>
              <a:t>term gives the ratio of the power radiated by the actual patch to the power radiated if we ignore the array factor, and collapse the magnetic current down to a single dipol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56098"/>
              </p:ext>
            </p:extLst>
          </p:nvPr>
        </p:nvGraphicFramePr>
        <p:xfrm>
          <a:off x="2716213" y="3883025"/>
          <a:ext cx="60277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504960" imgH="558720" progId="Equation.DSMT4">
                  <p:embed/>
                </p:oleObj>
              </mc:Choice>
              <mc:Fallback>
                <p:oleObj name="Equation" r:id="rId3" imgW="350496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883025"/>
                        <a:ext cx="602773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1335891" y="2207579"/>
            <a:ext cx="712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ing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97223"/>
              </p:ext>
            </p:extLst>
          </p:nvPr>
        </p:nvGraphicFramePr>
        <p:xfrm>
          <a:off x="2340074" y="2410277"/>
          <a:ext cx="2281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074" y="2410277"/>
                        <a:ext cx="22812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5"/>
          <p:cNvSpPr>
            <a:spLocks noChangeArrowheads="1"/>
          </p:cNvSpPr>
          <p:nvPr/>
        </p:nvSpPr>
        <p:spPr bwMode="auto">
          <a:xfrm>
            <a:off x="2458855" y="3409783"/>
            <a:ext cx="995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7181" name="Rectangle 17"/>
          <p:cNvSpPr>
            <a:spLocks noChangeArrowheads="1"/>
          </p:cNvSpPr>
          <p:nvPr/>
        </p:nvSpPr>
        <p:spPr bwMode="auto">
          <a:xfrm>
            <a:off x="1767707" y="6092659"/>
            <a:ext cx="86723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We next approximate the Bessel function terms appearing in this expression.  </a:t>
            </a:r>
          </a:p>
        </p:txBody>
      </p:sp>
      <p:graphicFrame>
        <p:nvGraphicFramePr>
          <p:cNvPr id="717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55148"/>
              </p:ext>
            </p:extLst>
          </p:nvPr>
        </p:nvGraphicFramePr>
        <p:xfrm>
          <a:off x="4562292" y="5435434"/>
          <a:ext cx="12747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292" y="5435434"/>
                        <a:ext cx="12747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9"/>
          <p:cNvSpPr>
            <a:spLocks noChangeArrowheads="1"/>
          </p:cNvSpPr>
          <p:nvPr/>
        </p:nvSpPr>
        <p:spPr bwMode="auto">
          <a:xfrm>
            <a:off x="3425642" y="5144921"/>
            <a:ext cx="781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56372" name="Rectangle 20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17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6478"/>
              </p:ext>
            </p:extLst>
          </p:nvPr>
        </p:nvGraphicFramePr>
        <p:xfrm>
          <a:off x="2752725" y="1069975"/>
          <a:ext cx="6092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3543120" imgH="469800" progId="Equation.DSMT4">
                  <p:embed/>
                </p:oleObj>
              </mc:Choice>
              <mc:Fallback>
                <p:oleObj name="Equation" r:id="rId9" imgW="354312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1069975"/>
                        <a:ext cx="6092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026027" y="1158992"/>
            <a:ext cx="79401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Abramowitz and </a:t>
            </a:r>
            <a:r>
              <a:rPr lang="en-US" sz="2000" b="0" dirty="0" err="1">
                <a:solidFill>
                  <a:srgbClr val="0000FF"/>
                </a:solidFill>
              </a:rPr>
              <a:t>Stegun</a:t>
            </a:r>
            <a:r>
              <a:rPr lang="en-US" sz="2000" b="0" dirty="0">
                <a:solidFill>
                  <a:srgbClr val="0000FF"/>
                </a:solidFill>
              </a:rPr>
              <a:t>, we have the following approximations: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6438"/>
              </p:ext>
            </p:extLst>
          </p:nvPr>
        </p:nvGraphicFramePr>
        <p:xfrm>
          <a:off x="2666131" y="1923110"/>
          <a:ext cx="4916972" cy="295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3251160" imgH="1955520" progId="Equation.DSMT4">
                  <p:embed/>
                </p:oleObj>
              </mc:Choice>
              <mc:Fallback>
                <p:oleObj name="Equation" r:id="rId3" imgW="3251160" imgH="19555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131" y="1923110"/>
                        <a:ext cx="4916972" cy="2957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3376613" y="5502275"/>
          <a:ext cx="16811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502275"/>
                        <a:ext cx="16811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6230939" y="5565775"/>
          <a:ext cx="3430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866600" imgH="228600" progId="Equation.DSMT4">
                  <p:embed/>
                </p:oleObj>
              </mc:Choice>
              <mc:Fallback>
                <p:oleObj name="Equation" r:id="rId7" imgW="1866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9" y="5565775"/>
                        <a:ext cx="34305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6086761" y="4367414"/>
          <a:ext cx="35782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981080" imgH="228600" progId="Equation.DSMT4">
                  <p:embed/>
                </p:oleObj>
              </mc:Choice>
              <mc:Fallback>
                <p:oleObj name="Equation" r:id="rId9" imgW="19810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761" y="4367414"/>
                        <a:ext cx="3578225" cy="411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2209801" y="5568950"/>
            <a:ext cx="1001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keep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5622926" y="5600700"/>
            <a:ext cx="2111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rror                 for</a:t>
            </a:r>
          </a:p>
        </p:txBody>
      </p:sp>
      <p:sp>
        <p:nvSpPr>
          <p:cNvPr id="355347" name="Rectangle 19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2537141" y="5714514"/>
            <a:ext cx="1001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keep</a:t>
            </a:r>
          </a:p>
        </p:txBody>
      </p:sp>
      <p:sp>
        <p:nvSpPr>
          <p:cNvPr id="9229" name="Rectangle 12"/>
          <p:cNvSpPr>
            <a:spLocks noChangeArrowheads="1"/>
          </p:cNvSpPr>
          <p:nvPr/>
        </p:nvSpPr>
        <p:spPr bwMode="auto">
          <a:xfrm>
            <a:off x="5807361" y="5708601"/>
            <a:ext cx="20374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rror                 for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11502"/>
              </p:ext>
            </p:extLst>
          </p:nvPr>
        </p:nvGraphicFramePr>
        <p:xfrm>
          <a:off x="2656140" y="1804872"/>
          <a:ext cx="4809433" cy="323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136680" imgH="2108160" progId="Equation.DSMT4">
                  <p:embed/>
                </p:oleObj>
              </mc:Choice>
              <mc:Fallback>
                <p:oleObj name="Equation" r:id="rId3" imgW="3136680" imgH="2108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140" y="1804872"/>
                        <a:ext cx="4809433" cy="3232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6433471" y="4484906"/>
          <a:ext cx="3373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471" y="4484906"/>
                        <a:ext cx="3373437" cy="404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3740466" y="5666890"/>
          <a:ext cx="1497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466" y="5666890"/>
                        <a:ext cx="14970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18028"/>
              </p:ext>
            </p:extLst>
          </p:nvPr>
        </p:nvGraphicFramePr>
        <p:xfrm>
          <a:off x="6434422" y="5681613"/>
          <a:ext cx="332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422" y="5681613"/>
                        <a:ext cx="3327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Rectangle 17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971500" y="1096262"/>
            <a:ext cx="53721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from Abramowitz and </a:t>
            </a:r>
            <a:r>
              <a:rPr lang="en-US" sz="2000" b="0" dirty="0" err="1">
                <a:solidFill>
                  <a:srgbClr val="0000FF"/>
                </a:solidFill>
              </a:rPr>
              <a:t>Stegun</a:t>
            </a:r>
            <a:r>
              <a:rPr lang="en-US" sz="2000" b="0" dirty="0">
                <a:solidFill>
                  <a:srgbClr val="0000FF"/>
                </a:solidFill>
              </a:rPr>
              <a:t>, we have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1228726" y="149225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2006600" y="2547938"/>
            <a:ext cx="18605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69189"/>
              </p:ext>
            </p:extLst>
          </p:nvPr>
        </p:nvGraphicFramePr>
        <p:xfrm>
          <a:off x="2160588" y="1395413"/>
          <a:ext cx="1536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395413"/>
                        <a:ext cx="1536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32000"/>
              </p:ext>
            </p:extLst>
          </p:nvPr>
        </p:nvGraphicFramePr>
        <p:xfrm>
          <a:off x="2454275" y="3073400"/>
          <a:ext cx="8134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5016240" imgH="520560" progId="Equation.DSMT4">
                  <p:embed/>
                </p:oleObj>
              </mc:Choice>
              <mc:Fallback>
                <p:oleObj name="Equation" r:id="rId5" imgW="501624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073400"/>
                        <a:ext cx="81343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2016125" y="446881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48657"/>
              </p:ext>
            </p:extLst>
          </p:nvPr>
        </p:nvGraphicFramePr>
        <p:xfrm>
          <a:off x="2678113" y="4991101"/>
          <a:ext cx="1098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91101"/>
                        <a:ext cx="1098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31" name="Rectangle 19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02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8135"/>
              </p:ext>
            </p:extLst>
          </p:nvPr>
        </p:nvGraphicFramePr>
        <p:xfrm>
          <a:off x="6072189" y="4313239"/>
          <a:ext cx="28019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1726920" imgH="228600" progId="Equation.DSMT4">
                  <p:embed/>
                </p:oleObj>
              </mc:Choice>
              <mc:Fallback>
                <p:oleObj name="Equation" r:id="rId9" imgW="17269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9" y="4313239"/>
                        <a:ext cx="28019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21"/>
          <p:cNvSpPr>
            <a:spLocks noChangeShapeType="1"/>
          </p:cNvSpPr>
          <p:nvPr/>
        </p:nvSpPr>
        <p:spPr bwMode="auto">
          <a:xfrm flipV="1">
            <a:off x="7434263" y="3700464"/>
            <a:ext cx="0" cy="528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812801" y="1223963"/>
            <a:ext cx="62356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order to evaluate the integrals that appear, we use: 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56202"/>
              </p:ext>
            </p:extLst>
          </p:nvPr>
        </p:nvGraphicFramePr>
        <p:xfrm>
          <a:off x="2636838" y="4572000"/>
          <a:ext cx="6818312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835080" imgH="990360" progId="Equation.DSMT4">
                  <p:embed/>
                </p:oleObj>
              </mc:Choice>
              <mc:Fallback>
                <p:oleObj name="Equation" r:id="rId3" imgW="3835080" imgH="9903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72000"/>
                        <a:ext cx="6818312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62330"/>
              </p:ext>
            </p:extLst>
          </p:nvPr>
        </p:nvGraphicFramePr>
        <p:xfrm>
          <a:off x="2622550" y="1852613"/>
          <a:ext cx="7304088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835080" imgH="990360" progId="Equation.DSMT4">
                  <p:embed/>
                </p:oleObj>
              </mc:Choice>
              <mc:Fallback>
                <p:oleObj name="Equation" r:id="rId5" imgW="383508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852613"/>
                        <a:ext cx="7304088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6"/>
          <p:cNvSpPr>
            <a:spLocks noChangeArrowheads="1"/>
          </p:cNvSpPr>
          <p:nvPr/>
        </p:nvSpPr>
        <p:spPr bwMode="auto">
          <a:xfrm>
            <a:off x="1679576" y="3709988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sp>
        <p:nvSpPr>
          <p:cNvPr id="357393" name="Rectangle 17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773113" y="2967039"/>
            <a:ext cx="28559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</a:t>
            </a:r>
            <a:r>
              <a:rPr lang="en-US" sz="2000" b="0" dirty="0" smtClean="0">
                <a:solidFill>
                  <a:srgbClr val="0000FF"/>
                </a:solidFill>
              </a:rPr>
              <a:t>now have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10536"/>
              </p:ext>
            </p:extLst>
          </p:nvPr>
        </p:nvGraphicFramePr>
        <p:xfrm>
          <a:off x="2011363" y="3584575"/>
          <a:ext cx="8067675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974760" imgH="965160" progId="Equation.DSMT4">
                  <p:embed/>
                </p:oleObj>
              </mc:Choice>
              <mc:Fallback>
                <p:oleObj name="Equation" r:id="rId3" imgW="397476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584575"/>
                        <a:ext cx="8067675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2801938" y="230189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498EA1-ABA4-F13A-D693-344F7DEEB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61349"/>
              </p:ext>
            </p:extLst>
          </p:nvPr>
        </p:nvGraphicFramePr>
        <p:xfrm>
          <a:off x="2511424" y="1506537"/>
          <a:ext cx="8518869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5016240" imgH="520560" progId="Equation.DSMT4">
                  <p:embed/>
                </p:oleObj>
              </mc:Choice>
              <mc:Fallback>
                <p:oleObj name="Equation" r:id="rId5" imgW="5016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24" y="1506537"/>
                        <a:ext cx="8518869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49364" y="1195389"/>
            <a:ext cx="13700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had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</TotalTime>
  <Words>297</Words>
  <Application>Microsoft Office PowerPoint</Application>
  <PresentationFormat>Widescreen</PresentationFormat>
  <Paragraphs>6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78</cp:revision>
  <dcterms:created xsi:type="dcterms:W3CDTF">2006-06-22T19:04:50Z</dcterms:created>
  <dcterms:modified xsi:type="dcterms:W3CDTF">2024-10-31T00:37:02Z</dcterms:modified>
</cp:coreProperties>
</file>